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_»_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7D6C67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7D6C67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7D6C67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7D6C6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1.</w:t>
      </w:r>
      <w:r w:rsidR="00006281">
        <w:t>Параметры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кг]   </w:t>
            </w:r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м]   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7D6C67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7D6C6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7D6C6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7D6C67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7D6C67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r>
        <w:t>Упростим</w:t>
      </w:r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7D6C67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7D6C67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7D6C67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7D6C6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7D6C6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7D6C67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7D6C6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7D6C67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7D6C67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7D6C6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7D6C67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7D6C67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7D6C67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7D6C67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7D6C67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7D6C67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7D6C67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7D6C67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7D6C67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7D6C6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7D6C6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7D6C6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7D6C6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7D6C67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7D6C67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7D6C67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7D6C67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7D6C67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7D6C67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7D6C67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7D6C67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4.4pt" o:ole="">
            <v:imagedata r:id="rId12" o:title=""/>
          </v:shape>
          <o:OLEObject Type="Embed" ProgID="Equation.DSMT4" ShapeID="_x0000_i1025" DrawAspect="Content" ObjectID="_1791710927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7D6C67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7D6C67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7D6C67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7D6C67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7D6C67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7D6C67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7D6C67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7D6C67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7D6C67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7D6C67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7D6C67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7D6C67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7D6C67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7D6C67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7D6C67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7D6C67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>Для исследования реакций во временной области необходимо выделить жорданову форму матрицы ,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7D6C67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7D6C67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r>
        <w:rPr>
          <w:rFonts w:ascii="Cambria Math" w:hAnsi="Cambria Math" w:cs="Cambria Math"/>
        </w:rPr>
        <w:t>𝑙</w:t>
      </w:r>
      <w:r>
        <w:t xml:space="preserve"> &gt;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7D6C67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7D6C67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7D6C67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7D6C67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C3176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C3176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C3176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C3176F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</w:t>
      </w:r>
      <w:r>
        <w:t>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7D6C67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7D6C67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7D6C67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7D6C67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7D6C67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7D6C67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7D6C6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7D6C6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7D6C6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7D6C67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7D6C67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7D6C67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84053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3.0.1</m:t>
              </m:r>
              <m:r>
                <w:rPr>
                  <w:rFonts w:ascii="Cambria Math" w:hAnsi="Cambria Math"/>
                </w:rPr>
                <m:t>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84053E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3.0.2</m:t>
              </m:r>
              <m:r>
                <w:rPr>
                  <w:rFonts w:ascii="Cambria Math" w:hAnsi="Cambria Math"/>
                  <w:lang w:val="en-US"/>
                </w:rPr>
                <m:t>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84053E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3.0.3</m:t>
              </m:r>
              <m:r>
                <w:rPr>
                  <w:rFonts w:ascii="Cambria Math" w:hAnsi="Cambria Math"/>
                </w:rPr>
                <m:t>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A27062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84053E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</w:t>
      </w:r>
      <w:r w:rsidR="009C108C">
        <w:t>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>конечная круговая частота:</w:t>
      </w:r>
      <w:r>
        <w:t xml:space="preserve">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proofErr w:type="spellStart"/>
      <w:r>
        <w:t>Фазочастотная</w:t>
      </w:r>
      <w:proofErr w:type="spellEnd"/>
      <w:r>
        <w:t xml:space="preserve">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77777777" w:rsidR="0084053E" w:rsidRPr="00FE5333" w:rsidRDefault="0084053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77777777" w:rsidR="0084053E" w:rsidRPr="00FE5333" w:rsidRDefault="0084053E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4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777777" w:rsidR="0084053E" w:rsidRDefault="0084053E" w:rsidP="0084053E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3.4 </w:t>
      </w:r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84053E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15141FD9" w:rsidR="0084053E" w:rsidRDefault="00BB6276" w:rsidP="00BB6276">
      <w:pPr>
        <w:pStyle w:val="affc"/>
      </w:pPr>
      <w:r>
        <w:t xml:space="preserve">Рисунок 23 </w:t>
      </w:r>
      <w:r>
        <w:t>–</w:t>
      </w:r>
      <w:r>
        <w:rPr>
          <w:rFonts w:eastAsiaTheme="minorEastAsia"/>
        </w:rPr>
        <w:t xml:space="preserve"> </w:t>
      </w:r>
      <w:r>
        <w:t xml:space="preserve">Схема объекта для исследования </w:t>
      </w:r>
      <w:r>
        <w:t>частотных характеристик</w:t>
      </w:r>
    </w:p>
    <w:sectPr w:rsidR="0084053E" w:rsidSect="00C049B0">
      <w:footerReference w:type="default" r:id="rId33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B69EB3" w14:textId="77777777" w:rsidR="007D6C67" w:rsidRDefault="007D6C67" w:rsidP="002A2E02">
      <w:r>
        <w:separator/>
      </w:r>
    </w:p>
    <w:p w14:paraId="25F2F80B" w14:textId="77777777" w:rsidR="007D6C67" w:rsidRDefault="007D6C67" w:rsidP="002A2E02"/>
    <w:p w14:paraId="75228E9E" w14:textId="77777777" w:rsidR="007D6C67" w:rsidRDefault="007D6C67" w:rsidP="002A2E02"/>
    <w:p w14:paraId="49C62E52" w14:textId="77777777" w:rsidR="007D6C67" w:rsidRDefault="007D6C67"/>
  </w:endnote>
  <w:endnote w:type="continuationSeparator" w:id="0">
    <w:p w14:paraId="3E33B9B6" w14:textId="77777777" w:rsidR="007D6C67" w:rsidRDefault="007D6C67" w:rsidP="002A2E02">
      <w:r>
        <w:continuationSeparator/>
      </w:r>
    </w:p>
    <w:p w14:paraId="61684DE9" w14:textId="77777777" w:rsidR="007D6C67" w:rsidRDefault="007D6C67" w:rsidP="002A2E02"/>
    <w:p w14:paraId="7981D8D4" w14:textId="77777777" w:rsidR="007D6C67" w:rsidRDefault="007D6C67" w:rsidP="002A2E02"/>
    <w:p w14:paraId="05684085" w14:textId="77777777" w:rsidR="007D6C67" w:rsidRDefault="007D6C6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69E3AA" w14:textId="77777777" w:rsidR="007D6C67" w:rsidRDefault="007D6C67" w:rsidP="002A2E02">
      <w:r>
        <w:separator/>
      </w:r>
    </w:p>
    <w:p w14:paraId="4C4FEBDD" w14:textId="77777777" w:rsidR="007D6C67" w:rsidRDefault="007D6C67" w:rsidP="002A2E02"/>
    <w:p w14:paraId="311867E9" w14:textId="77777777" w:rsidR="007D6C67" w:rsidRDefault="007D6C67" w:rsidP="002A2E02"/>
    <w:p w14:paraId="10571B55" w14:textId="77777777" w:rsidR="007D6C67" w:rsidRDefault="007D6C67"/>
  </w:footnote>
  <w:footnote w:type="continuationSeparator" w:id="0">
    <w:p w14:paraId="01DE1CA6" w14:textId="77777777" w:rsidR="007D6C67" w:rsidRDefault="007D6C67" w:rsidP="002A2E02">
      <w:r>
        <w:continuationSeparator/>
      </w:r>
    </w:p>
    <w:p w14:paraId="40FDC27A" w14:textId="77777777" w:rsidR="007D6C67" w:rsidRDefault="007D6C67" w:rsidP="002A2E02"/>
    <w:p w14:paraId="621AA8AC" w14:textId="77777777" w:rsidR="007D6C67" w:rsidRDefault="007D6C67" w:rsidP="002A2E02"/>
    <w:p w14:paraId="33C5C3F9" w14:textId="77777777" w:rsidR="007D6C67" w:rsidRDefault="007D6C6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54E0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0</TotalTime>
  <Pages>29</Pages>
  <Words>3889</Words>
  <Characters>22172</Characters>
  <Application>Microsoft Office Word</Application>
  <DocSecurity>0</DocSecurity>
  <Lines>184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33</cp:revision>
  <cp:lastPrinted>2024-10-09T17:28:00Z</cp:lastPrinted>
  <dcterms:created xsi:type="dcterms:W3CDTF">2024-10-09T14:02:00Z</dcterms:created>
  <dcterms:modified xsi:type="dcterms:W3CDTF">2024-10-29T09:42:00Z</dcterms:modified>
</cp:coreProperties>
</file>